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301" r:id="rId3"/>
    <p:sldId id="292" r:id="rId4"/>
    <p:sldId id="302" r:id="rId5"/>
    <p:sldId id="294" r:id="rId6"/>
    <p:sldId id="295" r:id="rId7"/>
    <p:sldId id="296" r:id="rId8"/>
    <p:sldId id="288" r:id="rId9"/>
    <p:sldId id="289" r:id="rId10"/>
    <p:sldId id="300" r:id="rId11"/>
    <p:sldId id="290" r:id="rId12"/>
    <p:sldId id="291" r:id="rId1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6" autoAdjust="0"/>
    <p:restoredTop sz="94643"/>
  </p:normalViewPr>
  <p:slideViewPr>
    <p:cSldViewPr>
      <p:cViewPr varScale="1">
        <p:scale>
          <a:sx n="110" d="100"/>
          <a:sy n="110" d="100"/>
        </p:scale>
        <p:origin x="1696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r">
              <a:defRPr sz="1200"/>
            </a:lvl1pPr>
          </a:lstStyle>
          <a:p>
            <a:fld id="{BC2C9D67-2894-46E8-A621-C43BB8A942DE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r">
              <a:defRPr sz="1200"/>
            </a:lvl1pPr>
          </a:lstStyle>
          <a:p>
            <a:fld id="{CB18A487-7898-4252-B29D-8893F1DF7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00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r">
              <a:defRPr sz="1200"/>
            </a:lvl1pPr>
          </a:lstStyle>
          <a:p>
            <a:fld id="{22FED149-BAF0-4A18-86DF-12A2D0010507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5" tIns="48328" rIns="96655" bIns="48328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55" tIns="48328" rIns="96655" bIns="48328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r">
              <a:defRPr sz="1200"/>
            </a:lvl1pPr>
          </a:lstStyle>
          <a:p>
            <a:fld id="{6720AB5A-17AB-453E-8F6E-6E60326CF0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824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474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684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t4dhe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828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1786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3469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7149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312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339B3-82CF-4F4C-9300-E01EE70FF8CB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22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339B3-82CF-4F4C-9300-E01EE70FF8CB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5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339B3-82CF-4F4C-9300-E01EE70FF8CB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226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339B3-82CF-4F4C-9300-E01EE70FF8CB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757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339B3-82CF-4F4C-9300-E01EE70FF8CB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65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339B3-82CF-4F4C-9300-E01EE70FF8CB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280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339B3-82CF-4F4C-9300-E01EE70FF8CB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212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339B3-82CF-4F4C-9300-E01EE70FF8CB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462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339B3-82CF-4F4C-9300-E01EE70FF8CB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86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339B3-82CF-4F4C-9300-E01EE70FF8CB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598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339B3-82CF-4F4C-9300-E01EE70FF8CB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896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E339B3-82CF-4F4C-9300-E01EE70FF8CB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4990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3: Measure of Disper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Hans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400" dirty="0">
              <a:solidFill>
                <a:srgbClr val="898989"/>
              </a:solidFill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5155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Descriptive Statistics: Spread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Mean absolute deviation (MAD):</a:t>
            </a:r>
          </a:p>
          <a:p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None/>
            </a:pPr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28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Sum of squares</a:t>
            </a:r>
          </a:p>
          <a:p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2800" dirty="0">
                <a:latin typeface="Palatino Linotype" pitchFamily="18" charset="0"/>
              </a:rPr>
              <a:t>The sum of the squared deviations of the scores about the mean is usually not zero, but it is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smaller</a:t>
            </a:r>
            <a:r>
              <a:rPr lang="en-US" sz="2800" dirty="0">
                <a:latin typeface="Palatino Linotype" pitchFamily="18" charset="0"/>
              </a:rPr>
              <a:t> than the sum of the squared deviations about any other number.</a:t>
            </a:r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11737"/>
              </p:ext>
            </p:extLst>
          </p:nvPr>
        </p:nvGraphicFramePr>
        <p:xfrm>
          <a:off x="3429000" y="2057400"/>
          <a:ext cx="1289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4" imgW="736560" imgH="609480" progId="Equation.DSMT4">
                  <p:embed/>
                </p:oleObj>
              </mc:Choice>
              <mc:Fallback>
                <p:oleObj name="Equation" r:id="rId4" imgW="736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289050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35189"/>
              </p:ext>
            </p:extLst>
          </p:nvPr>
        </p:nvGraphicFramePr>
        <p:xfrm>
          <a:off x="3352800" y="3429000"/>
          <a:ext cx="2438400" cy="90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6" imgW="1155600" imgH="431640" progId="Equation.DSMT4">
                  <p:embed/>
                </p:oleObj>
              </mc:Choice>
              <mc:Fallback>
                <p:oleObj name="Equation" r:id="rId6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2438400" cy="9098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27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pulation Standard Deviation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Variance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tandard deviation </a:t>
            </a:r>
          </a:p>
          <a:p>
            <a:pPr marL="457200" lvl="1" indent="0">
              <a:buNone/>
            </a:pP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	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1102"/>
              </p:ext>
            </p:extLst>
          </p:nvPr>
        </p:nvGraphicFramePr>
        <p:xfrm>
          <a:off x="800100" y="2286000"/>
          <a:ext cx="63309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4" imgW="3517560" imgH="609480" progId="Equation.DSMT4">
                  <p:embed/>
                </p:oleObj>
              </mc:Choice>
              <mc:Fallback>
                <p:oleObj name="Equation" r:id="rId4" imgW="3517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286000"/>
                        <a:ext cx="63309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37974"/>
              </p:ext>
            </p:extLst>
          </p:nvPr>
        </p:nvGraphicFramePr>
        <p:xfrm>
          <a:off x="1851025" y="4495800"/>
          <a:ext cx="29511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6" imgW="1638000" imgH="660240" progId="Equation.DSMT4">
                  <p:embed/>
                </p:oleObj>
              </mc:Choice>
              <mc:Fallback>
                <p:oleObj name="Equation" r:id="rId6" imgW="1638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495800"/>
                        <a:ext cx="295116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231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e Standard Deviation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Variance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tandard deviation </a:t>
            </a:r>
          </a:p>
          <a:p>
            <a:pPr marL="457200" lvl="1" indent="0">
              <a:buNone/>
            </a:pP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	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99881"/>
              </p:ext>
            </p:extLst>
          </p:nvPr>
        </p:nvGraphicFramePr>
        <p:xfrm>
          <a:off x="754063" y="2286000"/>
          <a:ext cx="64214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Equation" r:id="rId4" imgW="3568680" imgH="609480" progId="Equation.DSMT4">
                  <p:embed/>
                </p:oleObj>
              </mc:Choice>
              <mc:Fallback>
                <p:oleObj name="Equation" r:id="rId4" imgW="3568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286000"/>
                        <a:ext cx="6421437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90333"/>
              </p:ext>
            </p:extLst>
          </p:nvPr>
        </p:nvGraphicFramePr>
        <p:xfrm>
          <a:off x="1885950" y="4495800"/>
          <a:ext cx="28813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6" imgW="1600200" imgH="660240" progId="Equation.DSMT4">
                  <p:embed/>
                </p:oleObj>
              </mc:Choice>
              <mc:Fallback>
                <p:oleObj name="Equation" r:id="rId6" imgW="1600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495800"/>
                        <a:ext cx="288131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953000" y="3505200"/>
            <a:ext cx="4038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Palatino Linotype" pitchFamily="18" charset="0"/>
              </a:rPr>
              <a:t>There are </a:t>
            </a:r>
            <a:r>
              <a:rPr lang="en-US" sz="2800" i="1" dirty="0">
                <a:latin typeface="Palatino Linotype" pitchFamily="18" charset="0"/>
              </a:rPr>
              <a:t>n-1</a:t>
            </a:r>
            <a:r>
              <a:rPr lang="en-US" sz="2800" dirty="0">
                <a:latin typeface="Palatino Linotype" pitchFamily="18" charset="0"/>
              </a:rPr>
              <a:t> </a:t>
            </a:r>
            <a:r>
              <a:rPr lang="ja-JP" altLang="en-US" sz="2800" dirty="0">
                <a:latin typeface="Palatino Linotype" pitchFamily="18" charset="0"/>
              </a:rPr>
              <a:t>“</a:t>
            </a:r>
            <a:r>
              <a:rPr lang="en-US" altLang="ja-JP" sz="2800" dirty="0">
                <a:latin typeface="Palatino Linotype" pitchFamily="18" charset="0"/>
              </a:rPr>
              <a:t>degrees of freedom</a:t>
            </a:r>
            <a:r>
              <a:rPr lang="ja-JP" altLang="en-US" sz="2800" dirty="0">
                <a:latin typeface="Palatino Linotype" pitchFamily="18" charset="0"/>
              </a:rPr>
              <a:t>”</a:t>
            </a:r>
            <a:endParaRPr lang="en-US" altLang="ja-JP" sz="28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(If you know the mean and n-1 observations</a:t>
            </a:r>
          </a:p>
          <a:p>
            <a:r>
              <a:rPr lang="en-US" dirty="0">
                <a:latin typeface="Palatino Linotype" pitchFamily="18" charset="0"/>
              </a:rPr>
              <a:t>then you can figure out the n</a:t>
            </a:r>
            <a:r>
              <a:rPr lang="ja-JP" altLang="en-US" dirty="0">
                <a:latin typeface="Palatino Linotype" pitchFamily="18" charset="0"/>
              </a:rPr>
              <a:t>’</a:t>
            </a:r>
            <a:r>
              <a:rPr lang="en-US" altLang="ja-JP" dirty="0" err="1">
                <a:latin typeface="Palatino Linotype" pitchFamily="18" charset="0"/>
              </a:rPr>
              <a:t>th</a:t>
            </a:r>
            <a:r>
              <a:rPr lang="en-US" altLang="ja-JP" dirty="0">
                <a:latin typeface="Palatino Linotype" pitchFamily="18" charset="0"/>
              </a:rPr>
              <a:t> observation)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648200" y="3031526"/>
            <a:ext cx="838200" cy="411892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31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from last lecture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requency table</a:t>
            </a:r>
          </a:p>
          <a:p>
            <a:pPr lvl="1"/>
            <a:r>
              <a:rPr lang="en-US" dirty="0">
                <a:latin typeface="Palatino Linotype" pitchFamily="18" charset="0"/>
              </a:rPr>
              <a:t>Histogram</a:t>
            </a:r>
          </a:p>
          <a:p>
            <a:pPr lvl="1"/>
            <a:r>
              <a:rPr lang="en-US" dirty="0">
                <a:latin typeface="Palatino Linotype" pitchFamily="18" charset="0"/>
              </a:rPr>
              <a:t>Frequency polygon</a:t>
            </a:r>
          </a:p>
          <a:p>
            <a:r>
              <a:rPr lang="en-US" dirty="0">
                <a:latin typeface="Palatino Linotype" pitchFamily="18" charset="0"/>
              </a:rPr>
              <a:t>Bar graph / Pie graph</a:t>
            </a:r>
          </a:p>
          <a:p>
            <a:r>
              <a:rPr lang="en-US" dirty="0">
                <a:latin typeface="Palatino Linotype" pitchFamily="18" charset="0"/>
              </a:rPr>
              <a:t>Measure of central tendency</a:t>
            </a:r>
          </a:p>
          <a:p>
            <a:pPr lvl="1"/>
            <a:r>
              <a:rPr lang="en-US" dirty="0">
                <a:latin typeface="Palatino Linotype" pitchFamily="18" charset="0"/>
              </a:rPr>
              <a:t>Mode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dian 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</a:t>
            </a: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4345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: </a:t>
            </a:r>
            <a:r>
              <a:rPr lang="en-US" sz="4800" b="1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</a:rPr>
              <a:t>Sha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Symmetric distribution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=median=mode</a:t>
            </a:r>
          </a:p>
          <a:p>
            <a:pPr lvl="1"/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Bi-modal distribution</a:t>
            </a: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218" y="2286000"/>
            <a:ext cx="3733800" cy="2913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24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: </a:t>
            </a:r>
            <a:r>
              <a:rPr lang="en-US" sz="4800" b="1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</a:rPr>
              <a:t>Sha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Bi-mod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3265901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endParaRPr lang="en-US" sz="12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  <a:cs typeface="Times New Roman" pitchFamily="18" charset="0"/>
              </a:rPr>
              <a:t>Normal distribution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362200"/>
            <a:ext cx="7943850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2895600"/>
            <a:ext cx="2209800" cy="103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51523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 will be negative when the left tail is longer: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“Skewed to the left”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648200" y="2929550"/>
            <a:ext cx="3581400" cy="3578009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245188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</a:t>
            </a: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50292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 will be positive when the right tail is longer: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“Skewed to the right”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800600" y="2895600"/>
            <a:ext cx="3657600" cy="3654191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49717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sures of Dispersion: Rang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latin typeface="Palatino Linotype" pitchFamily="18" charset="0"/>
              </a:rPr>
              <a:t>Range</a:t>
            </a:r>
          </a:p>
          <a:p>
            <a:pPr lvl="1">
              <a:defRPr/>
            </a:pPr>
            <a:r>
              <a:rPr lang="en-US" dirty="0">
                <a:latin typeface="Palatino Linotype" pitchFamily="18" charset="0"/>
              </a:rPr>
              <a:t>A simple statement of the highest and lowest scores in a distribution </a:t>
            </a:r>
          </a:p>
          <a:p>
            <a:pPr lvl="2">
              <a:defRPr/>
            </a:pPr>
            <a:r>
              <a:rPr lang="en-US" dirty="0">
                <a:latin typeface="Palatino Linotype" pitchFamily="18" charset="0"/>
              </a:rPr>
              <a:t>Test scores 23-98</a:t>
            </a:r>
          </a:p>
          <a:p>
            <a:pPr lvl="2">
              <a:defRPr/>
            </a:pPr>
            <a:r>
              <a:rPr lang="en-US" dirty="0">
                <a:latin typeface="Palatino Linotype" pitchFamily="18" charset="0"/>
              </a:rPr>
              <a:t>Incomes $15,000--$70,000</a:t>
            </a:r>
          </a:p>
          <a:p>
            <a:pPr lvl="2">
              <a:defRPr/>
            </a:pPr>
            <a:r>
              <a:rPr lang="en-US" dirty="0">
                <a:latin typeface="Palatino Linotype" pitchFamily="18" charset="0"/>
              </a:rPr>
              <a:t>Temperature 62F-81F</a:t>
            </a:r>
          </a:p>
        </p:txBody>
      </p:sp>
    </p:spTree>
    <p:extLst>
      <p:ext uri="{BB962C8B-B14F-4D97-AF65-F5344CB8AC3E}">
        <p14:creationId xmlns:p14="http://schemas.microsoft.com/office/powerpoint/2010/main" val="22293822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7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sures of Dispersion: Deviations</a:t>
            </a:r>
            <a:endParaRPr lang="en-US" sz="3700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800" dirty="0">
                <a:latin typeface="Palatino Linotype" pitchFamily="18" charset="0"/>
              </a:rPr>
              <a:t>Deviations from the mean</a:t>
            </a:r>
          </a:p>
          <a:p>
            <a:pPr lvl="1">
              <a:defRPr/>
            </a:pPr>
            <a:r>
              <a:rPr lang="en-US" sz="2400" dirty="0">
                <a:latin typeface="Palatino Linotype" pitchFamily="18" charset="0"/>
              </a:rPr>
              <a:t>The mean deviation</a:t>
            </a:r>
            <a:endParaRPr lang="en-US" sz="24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28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Indexes the degree to which scores in the sample differ with respect to </a:t>
            </a:r>
            <a:r>
              <a:rPr lang="en-US" sz="2800" b="1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the mean</a:t>
            </a:r>
            <a:endParaRPr lang="en-US" sz="2400" b="1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endParaRPr lang="en-US" sz="105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Deviation scores:</a:t>
            </a:r>
            <a:endParaRPr lang="en-US" sz="7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endParaRPr lang="en-US" sz="24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Mean of the deviation scores:</a:t>
            </a: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07821"/>
              </p:ext>
            </p:extLst>
          </p:nvPr>
        </p:nvGraphicFramePr>
        <p:xfrm>
          <a:off x="3810000" y="3581400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tion" r:id="rId4" imgW="596880" imgH="279360" progId="Equation.DSMT4">
                  <p:embed/>
                </p:oleObj>
              </mc:Choice>
              <mc:Fallback>
                <p:oleObj name="Equation" r:id="rId4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1193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63400"/>
              </p:ext>
            </p:extLst>
          </p:nvPr>
        </p:nvGraphicFramePr>
        <p:xfrm>
          <a:off x="5486400" y="4038600"/>
          <a:ext cx="1600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6" imgW="799920" imgH="609480" progId="Equation.DSMT4">
                  <p:embed/>
                </p:oleObj>
              </mc:Choice>
              <mc:Fallback>
                <p:oleObj name="Equation" r:id="rId6" imgW="799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38600"/>
                        <a:ext cx="1600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73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1</TotalTime>
  <Words>266</Words>
  <Application>Microsoft Macintosh PowerPoint</Application>
  <PresentationFormat>On-screen Show (4:3)</PresentationFormat>
  <Paragraphs>86</Paragraphs>
  <Slides>1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ＭＳ Ｐゴシック</vt:lpstr>
      <vt:lpstr>宋体</vt:lpstr>
      <vt:lpstr>Arial</vt:lpstr>
      <vt:lpstr>Calibri</vt:lpstr>
      <vt:lpstr>Cambria Math</vt:lpstr>
      <vt:lpstr>Garamond</vt:lpstr>
      <vt:lpstr>Palatino Linotype</vt:lpstr>
      <vt:lpstr>Times New Roman</vt:lpstr>
      <vt:lpstr>Wingdings</vt:lpstr>
      <vt:lpstr>Office Theme</vt:lpstr>
      <vt:lpstr>Equation</vt:lpstr>
      <vt:lpstr>Lecture 3: Measure of Dispersion</vt:lpstr>
      <vt:lpstr>Review from last lecture</vt:lpstr>
      <vt:lpstr>Frequency Distribution: Shape</vt:lpstr>
      <vt:lpstr>Frequency Distribution: Shape</vt:lpstr>
      <vt:lpstr>Frequency Distribution</vt:lpstr>
      <vt:lpstr>Frequency Distribution</vt:lpstr>
      <vt:lpstr>Frequency Distribution</vt:lpstr>
      <vt:lpstr>Measures of Dispersion: Range</vt:lpstr>
      <vt:lpstr>Measures of Dispersion: Deviations</vt:lpstr>
      <vt:lpstr>Descriptive Statistics: Spread</vt:lpstr>
      <vt:lpstr>Population Standard Deviation</vt:lpstr>
      <vt:lpstr>Sample Standard Deviation</vt:lpstr>
    </vt:vector>
  </TitlesOfParts>
  <Company>University Of Minnesota - TC</Company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un Wang</dc:creator>
  <cp:lastModifiedBy>He Jibo</cp:lastModifiedBy>
  <cp:revision>64</cp:revision>
  <cp:lastPrinted>2015-09-15T18:25:40Z</cp:lastPrinted>
  <dcterms:created xsi:type="dcterms:W3CDTF">2013-01-21T21:59:34Z</dcterms:created>
  <dcterms:modified xsi:type="dcterms:W3CDTF">2017-12-30T09:55:43Z</dcterms:modified>
</cp:coreProperties>
</file>